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0"/>
  </p:notesMasterIdLst>
  <p:sldIdLst>
    <p:sldId id="256" r:id="rId5"/>
    <p:sldId id="257" r:id="rId6"/>
    <p:sldId id="259" r:id="rId7"/>
    <p:sldId id="282" r:id="rId8"/>
    <p:sldId id="271" r:id="rId9"/>
    <p:sldId id="288" r:id="rId10"/>
    <p:sldId id="273" r:id="rId11"/>
    <p:sldId id="262" r:id="rId12"/>
    <p:sldId id="263" r:id="rId13"/>
    <p:sldId id="289" r:id="rId14"/>
    <p:sldId id="283" r:id="rId15"/>
    <p:sldId id="284" r:id="rId16"/>
    <p:sldId id="285" r:id="rId17"/>
    <p:sldId id="286" r:id="rId18"/>
    <p:sldId id="287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4" autoAdjust="0"/>
    <p:restoredTop sz="94660"/>
  </p:normalViewPr>
  <p:slideViewPr>
    <p:cSldViewPr>
      <p:cViewPr varScale="1">
        <p:scale>
          <a:sx n="94" d="100"/>
          <a:sy n="94" d="100"/>
        </p:scale>
        <p:origin x="90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21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" Type="http://schemas.openxmlformats.org/officeDocument/2006/relationships/image" Target="../media/image111.wmf"/><Relationship Id="rId16" Type="http://schemas.openxmlformats.org/officeDocument/2006/relationships/image" Target="../media/image125.wmf"/><Relationship Id="rId20" Type="http://schemas.openxmlformats.org/officeDocument/2006/relationships/image" Target="../media/image129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19.wmf"/><Relationship Id="rId19" Type="http://schemas.openxmlformats.org/officeDocument/2006/relationships/image" Target="../media/image128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44.wmf"/><Relationship Id="rId21" Type="http://schemas.openxmlformats.org/officeDocument/2006/relationships/image" Target="../media/image162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20" Type="http://schemas.openxmlformats.org/officeDocument/2006/relationships/image" Target="../media/image161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23" Type="http://schemas.openxmlformats.org/officeDocument/2006/relationships/image" Target="../media/image164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Relationship Id="rId22" Type="http://schemas.openxmlformats.org/officeDocument/2006/relationships/image" Target="../media/image1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20" Type="http://schemas.openxmlformats.org/officeDocument/2006/relationships/image" Target="../media/image68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58.wmf"/><Relationship Id="rId1" Type="http://schemas.openxmlformats.org/officeDocument/2006/relationships/image" Target="../media/image49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29118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447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0187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99451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16011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58421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7567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73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2819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4810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22464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7962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2288FA-48A9-4CF5-905A-D4F389E9C80E}" type="slidenum">
              <a:rPr lang="en-CA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3416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7921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7061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09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7.bin"/><Relationship Id="rId35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oleObject" Target="../embeddings/oleObject12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18.wmf"/><Relationship Id="rId34" Type="http://schemas.openxmlformats.org/officeDocument/2006/relationships/oleObject" Target="../embeddings/oleObject125.bin"/><Relationship Id="rId42" Type="http://schemas.openxmlformats.org/officeDocument/2006/relationships/image" Target="../media/image128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33" Type="http://schemas.openxmlformats.org/officeDocument/2006/relationships/image" Target="../media/image124.wmf"/><Relationship Id="rId38" Type="http://schemas.openxmlformats.org/officeDocument/2006/relationships/image" Target="../media/image126.wmf"/><Relationship Id="rId46" Type="http://schemas.openxmlformats.org/officeDocument/2006/relationships/image" Target="../media/image13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22.wmf"/><Relationship Id="rId41" Type="http://schemas.openxmlformats.org/officeDocument/2006/relationships/oleObject" Target="../embeddings/oleObject12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oleObject" Target="../embeddings/oleObject127.bin"/><Relationship Id="rId40" Type="http://schemas.openxmlformats.org/officeDocument/2006/relationships/image" Target="../media/image127.wmf"/><Relationship Id="rId45" Type="http://schemas.openxmlformats.org/officeDocument/2006/relationships/oleObject" Target="../embeddings/oleObject131.bin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22.bin"/><Relationship Id="rId36" Type="http://schemas.openxmlformats.org/officeDocument/2006/relationships/image" Target="../media/image125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7.wmf"/><Relationship Id="rId31" Type="http://schemas.openxmlformats.org/officeDocument/2006/relationships/image" Target="../media/image123.wmf"/><Relationship Id="rId44" Type="http://schemas.openxmlformats.org/officeDocument/2006/relationships/image" Target="../media/image12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23.bin"/><Relationship Id="rId35" Type="http://schemas.openxmlformats.org/officeDocument/2006/relationships/oleObject" Target="../embeddings/oleObject126.bin"/><Relationship Id="rId43" Type="http://schemas.openxmlformats.org/officeDocument/2006/relationships/oleObject" Target="../embeddings/oleObject1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9" Type="http://schemas.openxmlformats.org/officeDocument/2006/relationships/image" Target="../media/image159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0.wmf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63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33" Type="http://schemas.openxmlformats.org/officeDocument/2006/relationships/image" Target="../media/image156.wmf"/><Relationship Id="rId38" Type="http://schemas.openxmlformats.org/officeDocument/2006/relationships/oleObject" Target="../embeddings/oleObject160.bin"/><Relationship Id="rId46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29" Type="http://schemas.openxmlformats.org/officeDocument/2006/relationships/image" Target="../media/image154.wmf"/><Relationship Id="rId41" Type="http://schemas.openxmlformats.org/officeDocument/2006/relationships/image" Target="../media/image16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58.wmf"/><Relationship Id="rId40" Type="http://schemas.openxmlformats.org/officeDocument/2006/relationships/oleObject" Target="../embeddings/oleObject161.bin"/><Relationship Id="rId45" Type="http://schemas.openxmlformats.org/officeDocument/2006/relationships/image" Target="../media/image162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49" Type="http://schemas.openxmlformats.org/officeDocument/2006/relationships/image" Target="../media/image164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49.wmf"/><Relationship Id="rId31" Type="http://schemas.openxmlformats.org/officeDocument/2006/relationships/image" Target="../media/image155.wmf"/><Relationship Id="rId44" Type="http://schemas.openxmlformats.org/officeDocument/2006/relationships/oleObject" Target="../embeddings/oleObject163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57.wmf"/><Relationship Id="rId43" Type="http://schemas.openxmlformats.org/officeDocument/2006/relationships/image" Target="../media/image161.wmf"/><Relationship Id="rId48" Type="http://schemas.openxmlformats.org/officeDocument/2006/relationships/oleObject" Target="../embeddings/oleObject165.bin"/><Relationship Id="rId8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6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1.w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65.wmf"/><Relationship Id="rId40" Type="http://schemas.openxmlformats.org/officeDocument/2006/relationships/oleObject" Target="../embeddings/oleObject65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64.wmf"/><Relationship Id="rId43" Type="http://schemas.openxmlformats.org/officeDocument/2006/relationships/image" Target="../media/image6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5" Type="http://schemas.openxmlformats.org/officeDocument/2006/relationships/image" Target="../media/image49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8232" y="3190822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Math 12 Honours</a:t>
            </a:r>
            <a:br>
              <a:rPr lang="en-CA" dirty="0"/>
            </a:br>
            <a:r>
              <a:rPr lang="en-CA" dirty="0"/>
              <a:t>Section 1.2</a:t>
            </a:r>
            <a:br>
              <a:rPr lang="en-CA" dirty="0"/>
            </a:br>
            <a:r>
              <a:rPr lang="en-CA" dirty="0"/>
              <a:t>Solving Absolute Value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" y="188640"/>
            <a:ext cx="8363272" cy="634082"/>
          </a:xfrm>
        </p:spPr>
        <p:txBody>
          <a:bodyPr/>
          <a:lstStyle/>
          <a:p>
            <a:r>
              <a:rPr lang="en-CA" dirty="0"/>
              <a:t>Practice: Solve each of the following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51520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213000" imgH="533160" progId="Equation.DSMT4">
                  <p:embed/>
                </p:oleObj>
              </mc:Choice>
              <mc:Fallback>
                <p:oleObj name="Equation" r:id="rId4" imgW="3213000" imgH="53316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5031308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213000" imgH="533160" progId="Equation.DSMT4">
                  <p:embed/>
                </p:oleObj>
              </mc:Choice>
              <mc:Fallback>
                <p:oleObj name="Equation" r:id="rId6" imgW="3213000" imgH="53316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308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359172" y="2708920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060360" imgH="660240" progId="Equation.DSMT4">
                  <p:embed/>
                </p:oleObj>
              </mc:Choice>
              <mc:Fallback>
                <p:oleObj name="Equation" r:id="rId8" imgW="3060360" imgH="660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72" y="2708920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932040" y="2768600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3327120" imgH="660240" progId="Equation.DSMT4">
                  <p:embed/>
                </p:oleObj>
              </mc:Choice>
              <mc:Fallback>
                <p:oleObj name="Equation" r:id="rId10" imgW="3327120" imgH="66024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768600"/>
                        <a:ext cx="332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355847" y="4508500"/>
          <a:ext cx="46482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4647960" imgH="660240" progId="Equation.DSMT4">
                  <p:embed/>
                </p:oleObj>
              </mc:Choice>
              <mc:Fallback>
                <p:oleObj name="Equation" r:id="rId12" imgW="4647960" imgH="66024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47" y="4508500"/>
                        <a:ext cx="464820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7504" y="332656"/>
            <a:ext cx="7732685" cy="648072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19672" y="421928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616120" imgH="558720" progId="Equation.DSMT4">
                  <p:embed/>
                </p:oleObj>
              </mc:Choice>
              <mc:Fallback>
                <p:oleObj name="Equation" r:id="rId4" imgW="26161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1928"/>
                        <a:ext cx="2616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51520" y="1268125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489040" imgH="342720" progId="Equation.DSMT4">
                  <p:embed/>
                </p:oleObj>
              </mc:Choice>
              <mc:Fallback>
                <p:oleObj name="Equation" r:id="rId6" imgW="2489040" imgH="34272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68125"/>
                        <a:ext cx="248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086696" y="1138238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696" y="1138238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067944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860032" y="2214563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765080" imgH="342720" progId="Equation.DSMT4">
                  <p:embed/>
                </p:oleObj>
              </mc:Choice>
              <mc:Fallback>
                <p:oleObj name="Equation" r:id="rId12" imgW="1765080" imgH="34272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14563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839444" y="279806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028520" imgH="342720" progId="Equation.DSMT4">
                  <p:embed/>
                </p:oleObj>
              </mc:Choice>
              <mc:Fallback>
                <p:oleObj name="Equation" r:id="rId14" imgW="1028520" imgH="34272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444" y="2798068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5004048" y="3140968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019240" imgH="939600" progId="Equation.DSMT4">
                  <p:embed/>
                </p:oleObj>
              </mc:Choice>
              <mc:Fallback>
                <p:oleObj name="Equation" r:id="rId16" imgW="2019240" imgH="9396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140968"/>
                        <a:ext cx="201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737603" y="1730087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031840" imgH="342720" progId="Equation.DSMT4">
                  <p:embed/>
                </p:oleObj>
              </mc:Choice>
              <mc:Fallback>
                <p:oleObj name="Equation" r:id="rId18" imgW="2031840" imgH="342720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03" y="1730087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740560" y="220529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473120" imgH="342720" progId="Equation.DSMT4">
                  <p:embed/>
                </p:oleObj>
              </mc:Choice>
              <mc:Fallback>
                <p:oleObj name="Equation" r:id="rId20" imgW="1473120" imgH="342720" progId="Equation.DSMT4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0" y="2205299"/>
                        <a:ext cx="147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743998" y="2666314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269720" imgH="342720" progId="Equation.DSMT4">
                  <p:embed/>
                </p:oleObj>
              </mc:Choice>
              <mc:Fallback>
                <p:oleObj name="Equation" r:id="rId22" imgW="1269720" imgH="342720" progId="Equation.DSMT4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8" y="2666314"/>
                        <a:ext cx="1270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09933" y="4012438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39790" y="4491986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4152600" imgH="609480" progId="Equation.DSMT4">
                  <p:embed/>
                </p:oleObj>
              </mc:Choice>
              <mc:Fallback>
                <p:oleObj name="Equation" r:id="rId24" imgW="4152600" imgH="60948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90" y="4491986"/>
                        <a:ext cx="4152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011125" y="5170654"/>
          <a:ext cx="325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3251160" imgH="558720" progId="Equation.DSMT4">
                  <p:embed/>
                </p:oleObj>
              </mc:Choice>
              <mc:Fallback>
                <p:oleObj name="Equation" r:id="rId26" imgW="3251160" imgH="55872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125" y="5170654"/>
                        <a:ext cx="3251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87355" y="5854888"/>
            <a:ext cx="19111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No Solu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734491" y="4489473"/>
          <a:ext cx="429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4292280" imgH="609480" progId="Equation.DSMT4">
                  <p:embed/>
                </p:oleObj>
              </mc:Choice>
              <mc:Fallback>
                <p:oleObj name="Equation" r:id="rId28" imgW="4292280" imgH="60948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491" y="4489473"/>
                        <a:ext cx="429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5264150" y="5208588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3225600" imgH="558720" progId="Equation.DSMT4">
                  <p:embed/>
                </p:oleObj>
              </mc:Choice>
              <mc:Fallback>
                <p:oleObj name="Equation" r:id="rId30" imgW="3225600" imgH="558720" progId="Equation.DSMT4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208588"/>
                        <a:ext cx="3225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556581" y="5807075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2552400" imgH="558720" progId="Equation.DSMT4">
                  <p:embed/>
                </p:oleObj>
              </mc:Choice>
              <mc:Fallback>
                <p:oleObj name="Equation" r:id="rId32" imgW="2552400" imgH="558720" progId="Equation.DSMT4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581" y="5807075"/>
                        <a:ext cx="255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71429" y="3111351"/>
            <a:ext cx="2478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Extraneous Roo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9513" y="260648"/>
            <a:ext cx="2376264" cy="638651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9084" y="349920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628720" imgH="558720" progId="Equation.DSMT4">
                  <p:embed/>
                </p:oleObj>
              </mc:Choice>
              <mc:Fallback>
                <p:oleObj name="Equation" r:id="rId4" imgW="26287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084" y="349920"/>
                        <a:ext cx="2628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899592" y="1174509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501640" imgH="342720" progId="Equation.DSMT4">
                  <p:embed/>
                </p:oleObj>
              </mc:Choice>
              <mc:Fallback>
                <p:oleObj name="Equation" r:id="rId6" imgW="2501640" imgH="34272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74509"/>
                        <a:ext cx="250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859338" y="1076325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76325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815036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036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916527" y="1649721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752480" imgH="342720" progId="Equation.DSMT4">
                  <p:embed/>
                </p:oleObj>
              </mc:Choice>
              <mc:Fallback>
                <p:oleObj name="Equation" r:id="rId12" imgW="1752480" imgH="34272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27" y="1649721"/>
                        <a:ext cx="175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928234" y="2096847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257120" imgH="342720" progId="Equation.DSMT4">
                  <p:embed/>
                </p:oleObj>
              </mc:Choice>
              <mc:Fallback>
                <p:oleObj name="Equation" r:id="rId14" imgW="1257120" imgH="34272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34" y="2096847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134850" y="2558809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838080" imgH="342720" progId="Equation.DSMT4">
                  <p:embed/>
                </p:oleObj>
              </mc:Choice>
              <mc:Fallback>
                <p:oleObj name="Equation" r:id="rId16" imgW="838080" imgH="34272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50" y="2558809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5364088" y="2176463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942920" imgH="342720" progId="Equation.DSMT4">
                  <p:embed/>
                </p:oleObj>
              </mc:Choice>
              <mc:Fallback>
                <p:oleObj name="Equation" r:id="rId18" imgW="1942920" imgH="34272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176463"/>
                        <a:ext cx="194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364088" y="265405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06360" imgH="342720" progId="Equation.DSMT4">
                  <p:embed/>
                </p:oleObj>
              </mc:Choice>
              <mc:Fallback>
                <p:oleObj name="Equation" r:id="rId20" imgW="1206360" imgH="342720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654052"/>
                        <a:ext cx="1206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5724128" y="314096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1143000" imgH="342720" progId="Equation.DSMT4">
                  <p:embed/>
                </p:oleObj>
              </mc:Choice>
              <mc:Fallback>
                <p:oleObj name="Equation" r:id="rId22" imgW="1143000" imgH="342720" progId="Equation.DSMT4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140968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09933" y="3630294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28520" y="4138041"/>
          <a:ext cx="330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3301920" imgH="609480" progId="Equation.DSMT4">
                  <p:embed/>
                </p:oleObj>
              </mc:Choice>
              <mc:Fallback>
                <p:oleObj name="Equation" r:id="rId24" imgW="3301920" imgH="60948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20" y="4138041"/>
                        <a:ext cx="3302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844129" y="4816649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2577960" imgH="558720" progId="Equation.DSMT4">
                  <p:embed/>
                </p:oleObj>
              </mc:Choice>
              <mc:Fallback>
                <p:oleObj name="Equation" r:id="rId26" imgW="2577960" imgH="558720" progId="Equation.DSMT4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29" y="4816649"/>
                        <a:ext cx="25781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1595438" y="5468938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371600" imgH="558720" progId="Equation.DSMT4">
                  <p:embed/>
                </p:oleObj>
              </mc:Choice>
              <mc:Fallback>
                <p:oleObj name="Equation" r:id="rId28" imgW="1371600" imgH="558720" progId="Equation.DSMT4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468938"/>
                        <a:ext cx="137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4849813" y="4135438"/>
          <a:ext cx="389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3898800" imgH="609480" progId="Equation.DSMT4">
                  <p:embed/>
                </p:oleObj>
              </mc:Choice>
              <mc:Fallback>
                <p:oleObj name="Equation" r:id="rId30" imgW="3898800" imgH="60948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135438"/>
                        <a:ext cx="389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5400036" y="4827122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2819160" imgH="558720" progId="Equation.DSMT4">
                  <p:embed/>
                </p:oleObj>
              </mc:Choice>
              <mc:Fallback>
                <p:oleObj name="Equation" r:id="rId32" imgW="2819160" imgH="558720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36" y="4827122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5673748" y="5452928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2158920" imgH="558720" progId="Equation.DSMT4">
                  <p:embed/>
                </p:oleObj>
              </mc:Choice>
              <mc:Fallback>
                <p:oleObj name="Equation" r:id="rId34" imgW="2158920" imgH="558720" progId="Equation.DSMT4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48" y="5452928"/>
                        <a:ext cx="215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7992" y="188640"/>
            <a:ext cx="7772400" cy="693281"/>
          </a:xfrm>
        </p:spPr>
        <p:txBody>
          <a:bodyPr/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8676" y="290786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616120" imgH="660240" progId="Equation.DSMT4">
                  <p:embed/>
                </p:oleObj>
              </mc:Choice>
              <mc:Fallback>
                <p:oleObj name="Equation" r:id="rId4" imgW="26161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76" y="290786"/>
                        <a:ext cx="261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59122" y="98072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489040" imgH="431640" progId="Equation.DSMT4">
                  <p:embed/>
                </p:oleObj>
              </mc:Choice>
              <mc:Fallback>
                <p:oleObj name="Equation" r:id="rId6" imgW="2489040" imgH="431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122" y="980728"/>
                        <a:ext cx="248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066580" y="1060552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793960" imgH="431640" progId="Equation.DSMT4">
                  <p:embed/>
                </p:oleObj>
              </mc:Choice>
              <mc:Fallback>
                <p:oleObj name="Equation" r:id="rId8" imgW="2793960" imgH="4316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580" y="1060552"/>
                        <a:ext cx="279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55529" y="1520926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552400" imgH="431640" progId="Equation.DSMT4">
                  <p:embed/>
                </p:oleObj>
              </mc:Choice>
              <mc:Fallback>
                <p:oleObj name="Equation" r:id="rId10" imgW="2552400" imgH="4316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29" y="1520926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15107" y="2037861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831760" imgH="558720" progId="Equation.DSMT4">
                  <p:embed/>
                </p:oleObj>
              </mc:Choice>
              <mc:Fallback>
                <p:oleObj name="Equation" r:id="rId12" imgW="2831760" imgH="55872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07" y="2037861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54802" y="27116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412720" imgH="431640" progId="Equation.DSMT4">
                  <p:embed/>
                </p:oleObj>
              </mc:Choice>
              <mc:Fallback>
                <p:oleObj name="Equation" r:id="rId14" imgW="2412720" imgH="43164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02" y="2711688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295731" y="1624537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323800" imgH="431640" progId="Equation.DSMT4">
                  <p:embed/>
                </p:oleObj>
              </mc:Choice>
              <mc:Fallback>
                <p:oleObj name="Equation" r:id="rId16" imgW="2323800" imgH="43164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731" y="1624537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124276" y="2142784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2831760" imgH="558720" progId="Equation.DSMT4">
                  <p:embed/>
                </p:oleObj>
              </mc:Choice>
              <mc:Fallback>
                <p:oleObj name="Equation" r:id="rId18" imgW="2831760" imgH="55872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276" y="2142784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410169" y="278874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2425680" imgH="431640" progId="Equation.DSMT4">
                  <p:embed/>
                </p:oleObj>
              </mc:Choice>
              <mc:Fallback>
                <p:oleObj name="Equation" r:id="rId20" imgW="2425680" imgH="43164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69" y="2788744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9512" y="3140968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5496" y="3573016"/>
          <a:ext cx="2283743" cy="52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3301920" imgH="761760" progId="Equation.DSMT4">
                  <p:embed/>
                </p:oleObj>
              </mc:Choice>
              <mc:Fallback>
                <p:oleObj name="Equation" r:id="rId22" imgW="3301920" imgH="7617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73016"/>
                        <a:ext cx="2283743" cy="5270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90711" y="4189778"/>
          <a:ext cx="210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2628720" imgH="533160" progId="Equation.DSMT4">
                  <p:embed/>
                </p:oleObj>
              </mc:Choice>
              <mc:Fallback>
                <p:oleObj name="Equation" r:id="rId24" imgW="262872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1" y="4189778"/>
                        <a:ext cx="21050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675260" y="3576439"/>
          <a:ext cx="1536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1917360" imgH="533160" progId="Equation.DSMT4">
                  <p:embed/>
                </p:oleObj>
              </mc:Choice>
              <mc:Fallback>
                <p:oleObj name="Equation" r:id="rId26" imgW="191736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60" y="3576439"/>
                        <a:ext cx="15367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3035300" y="4080495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927000" imgH="533160" progId="Equation.DSMT4">
                  <p:embed/>
                </p:oleObj>
              </mc:Choice>
              <mc:Fallback>
                <p:oleObj name="Equation" r:id="rId28" imgW="927000" imgH="5331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80495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35496" y="5206206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3771720" imgH="761760" progId="Equation.DSMT4">
                  <p:embed/>
                </p:oleObj>
              </mc:Choice>
              <mc:Fallback>
                <p:oleObj name="Equation" r:id="rId30" imgW="3771720" imgH="761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206206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73224" y="5845349"/>
          <a:ext cx="1922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2400120" imgH="533160" progId="Equation.DSMT4">
                  <p:embed/>
                </p:oleObj>
              </mc:Choice>
              <mc:Fallback>
                <p:oleObj name="Equation" r:id="rId32" imgW="2400120" imgH="53316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4" y="5845349"/>
                        <a:ext cx="1922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1275606" y="6384751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927000" imgH="533160" progId="Equation.DSMT4">
                  <p:embed/>
                </p:oleObj>
              </mc:Choice>
              <mc:Fallback>
                <p:oleObj name="Equation" r:id="rId34" imgW="927000" imgH="53316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6" y="6384751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4644008" y="3500438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5" imgW="3771720" imgH="761760" progId="Equation.DSMT4">
                  <p:embed/>
                </p:oleObj>
              </mc:Choice>
              <mc:Fallback>
                <p:oleObj name="Equation" r:id="rId35" imgW="3771720" imgH="76176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500438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5487442" y="4117975"/>
          <a:ext cx="1820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7" imgW="2273040" imgH="533160" progId="Equation.DSMT4">
                  <p:embed/>
                </p:oleObj>
              </mc:Choice>
              <mc:Fallback>
                <p:oleObj name="Equation" r:id="rId37" imgW="2273040" imgH="53316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442" y="4117975"/>
                        <a:ext cx="18208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6371679" y="4653136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9" imgW="1168200" imgH="533160" progId="Equation.DSMT4">
                  <p:embed/>
                </p:oleObj>
              </mc:Choice>
              <mc:Fallback>
                <p:oleObj name="Equation" r:id="rId39" imgW="1168200" imgH="53316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679" y="4653136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4279900" y="5229225"/>
          <a:ext cx="2292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1" imgW="3314520" imgH="761760" progId="Equation.DSMT4">
                  <p:embed/>
                </p:oleObj>
              </mc:Choice>
              <mc:Fallback>
                <p:oleObj name="Equation" r:id="rId41" imgW="3314520" imgH="761760" progId="Equation.DSMT4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29225"/>
                        <a:ext cx="22923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4737769" y="5845175"/>
          <a:ext cx="1922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3" imgW="2400120" imgH="533160" progId="Equation.DSMT4">
                  <p:embed/>
                </p:oleObj>
              </mc:Choice>
              <mc:Fallback>
                <p:oleObj name="Equation" r:id="rId43" imgW="2400120" imgH="53316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69" y="5845175"/>
                        <a:ext cx="1922463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5723607" y="6403975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5" imgW="1168200" imgH="533160" progId="Equation.DSMT4">
                  <p:embed/>
                </p:oleObj>
              </mc:Choice>
              <mc:Fallback>
                <p:oleObj name="Equation" r:id="rId45" imgW="1168200" imgH="53316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607" y="6403975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18094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241840" y="392336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692080" imgH="660240" progId="Equation.DSMT4">
                  <p:embed/>
                </p:oleObj>
              </mc:Choice>
              <mc:Fallback>
                <p:oleObj name="Equation" r:id="rId4" imgW="26920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840" y="392336"/>
                        <a:ext cx="269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8800" y="145891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458913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0573" y="201295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73" y="2012950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44228" y="2535975"/>
          <a:ext cx="287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2869920" imgH="660240" progId="Equation.DSMT4">
                  <p:embed/>
                </p:oleObj>
              </mc:Choice>
              <mc:Fallback>
                <p:oleObj name="Equation" r:id="rId10" imgW="2869920" imgH="660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28" y="2535975"/>
                        <a:ext cx="287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0145" y="3292475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971800" imgH="558720" progId="Equation.DSMT4">
                  <p:embed/>
                </p:oleObj>
              </mc:Choice>
              <mc:Fallback>
                <p:oleObj name="Equation" r:id="rId12" imgW="2971800" imgH="55872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5" y="3292475"/>
                        <a:ext cx="2971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924790" y="400715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2361960" imgH="431640" progId="Equation.DSMT4">
                  <p:embed/>
                </p:oleObj>
              </mc:Choice>
              <mc:Fallback>
                <p:oleObj name="Equation" r:id="rId14" imgW="2361960" imgH="43164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90" y="4007155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60863" y="1344613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3136680" imgH="660240" progId="Equation.DSMT4">
                  <p:embed/>
                </p:oleObj>
              </mc:Choice>
              <mc:Fallback>
                <p:oleObj name="Equation" r:id="rId16" imgW="3136680" imgH="6602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344613"/>
                        <a:ext cx="313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372835" y="2068528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2781000" imgH="431640" progId="Equation.DSMT4">
                  <p:embed/>
                </p:oleObj>
              </mc:Choice>
              <mc:Fallback>
                <p:oleObj name="Equation" r:id="rId18" imgW="2781000" imgH="43164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835" y="2068528"/>
                        <a:ext cx="278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420760" y="2632945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3047760" imgH="660240" progId="Equation.DSMT4">
                  <p:embed/>
                </p:oleObj>
              </mc:Choice>
              <mc:Fallback>
                <p:oleObj name="Equation" r:id="rId20" imgW="3047760" imgH="6602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760" y="2632945"/>
                        <a:ext cx="304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418303" y="3335643"/>
          <a:ext cx="313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3136680" imgH="558720" progId="Equation.DSMT4">
                  <p:embed/>
                </p:oleObj>
              </mc:Choice>
              <mc:Fallback>
                <p:oleObj name="Equation" r:id="rId22" imgW="3136680" imgH="55872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303" y="3335643"/>
                        <a:ext cx="3136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522328" y="401133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761760" imgH="342720" progId="Equation.DSMT4">
                  <p:embed/>
                </p:oleObj>
              </mc:Choice>
              <mc:Fallback>
                <p:oleObj name="Equation" r:id="rId24" imgW="761760" imgH="34272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328" y="4011338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33787" y="261642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222280" imgH="660240" progId="Equation.DSMT4">
                  <p:embed/>
                </p:oleObj>
              </mc:Choice>
              <mc:Fallback>
                <p:oleObj name="Equation" r:id="rId4" imgW="22222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787" y="261642"/>
                        <a:ext cx="222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9552" y="92586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25860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632524" y="620688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755800" imgH="558720" progId="Equation.DSMT4">
                  <p:embed/>
                </p:oleObj>
              </mc:Choice>
              <mc:Fallback>
                <p:oleObj name="Equation" r:id="rId8" imgW="2755800" imgH="5587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524" y="620688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15392" y="1501924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2184120" imgH="431640" progId="Equation.DSMT4">
                  <p:embed/>
                </p:oleObj>
              </mc:Choice>
              <mc:Fallback>
                <p:oleObj name="Equation" r:id="rId10" imgW="21841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92" y="1501924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8940" y="2192660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2882880" imgH="533160" progId="Equation.DSMT4">
                  <p:embed/>
                </p:oleObj>
              </mc:Choice>
              <mc:Fallback>
                <p:oleObj name="Equation" r:id="rId12" imgW="2882880" imgH="5331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40" y="2192660"/>
                        <a:ext cx="288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95536" y="2942084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838080" imgH="342720" progId="Equation.DSMT4">
                  <p:embed/>
                </p:oleObj>
              </mc:Choice>
              <mc:Fallback>
                <p:oleObj name="Equation" r:id="rId14" imgW="838080" imgH="342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42084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552848" y="2942084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1650960" imgH="342720" progId="Equation.DSMT4">
                  <p:embed/>
                </p:oleObj>
              </mc:Choice>
              <mc:Fallback>
                <p:oleObj name="Equation" r:id="rId16" imgW="165096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848" y="2942084"/>
                        <a:ext cx="165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640784" y="126900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2387520" imgH="431640" progId="Equation.DSMT4">
                  <p:embed/>
                </p:oleObj>
              </mc:Choice>
              <mc:Fallback>
                <p:oleObj name="Equation" r:id="rId18" imgW="238752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784" y="1269008"/>
                        <a:ext cx="238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580112" y="1844824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44824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221188" y="2463552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1942920" imgH="533160" progId="Equation.DSMT4">
                  <p:embed/>
                </p:oleObj>
              </mc:Choice>
              <mc:Fallback>
                <p:oleObj name="Equation" r:id="rId22" imgW="1942920" imgH="5331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188" y="2463552"/>
                        <a:ext cx="194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292080" y="321297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1346040" imgH="342720" progId="Equation.DSMT4">
                  <p:embed/>
                </p:oleObj>
              </mc:Choice>
              <mc:Fallback>
                <p:oleObj name="Equation" r:id="rId24" imgW="1346040" imgH="3427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12976"/>
                        <a:ext cx="1346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190308" y="323011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1054080" imgH="342720" progId="Equation.DSMT4">
                  <p:embed/>
                </p:oleObj>
              </mc:Choice>
              <mc:Fallback>
                <p:oleObj name="Equation" r:id="rId26" imgW="1054080" imgH="3427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308" y="3230116"/>
                        <a:ext cx="105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3568" y="3356992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98388" y="3789363"/>
          <a:ext cx="1957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2831760" imgH="761760" progId="Equation.DSMT4">
                  <p:embed/>
                </p:oleObj>
              </mc:Choice>
              <mc:Fallback>
                <p:oleObj name="Equation" r:id="rId28" imgW="2831760" imgH="7617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88" y="3789363"/>
                        <a:ext cx="1957388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1259632" y="4405313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952200" imgH="533160" progId="Equation.DSMT4">
                  <p:embed/>
                </p:oleObj>
              </mc:Choice>
              <mc:Fallback>
                <p:oleObj name="Equation" r:id="rId30" imgW="952200" imgH="53316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405313"/>
                        <a:ext cx="762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606003" y="5157788"/>
          <a:ext cx="2309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3340080" imgH="761760" progId="Equation.DSMT4">
                  <p:embed/>
                </p:oleObj>
              </mc:Choice>
              <mc:Fallback>
                <p:oleObj name="Equation" r:id="rId32" imgW="3340080" imgH="76176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3" y="5157788"/>
                        <a:ext cx="230981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025749" y="5795963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1460160" imgH="533160" progId="Equation.DSMT4">
                  <p:embed/>
                </p:oleObj>
              </mc:Choice>
              <mc:Fallback>
                <p:oleObj name="Equation" r:id="rId34" imgW="146016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749" y="5795963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524224" y="6335713"/>
          <a:ext cx="671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6" imgW="838080" imgH="533160" progId="Equation.DSMT4">
                  <p:embed/>
                </p:oleObj>
              </mc:Choice>
              <mc:Fallback>
                <p:oleObj name="Equation" r:id="rId36" imgW="83808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24" y="6335713"/>
                        <a:ext cx="671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6660232" y="3716338"/>
          <a:ext cx="19859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8" imgW="2869920" imgH="761760" progId="Equation.DSMT4">
                  <p:embed/>
                </p:oleObj>
              </mc:Choice>
              <mc:Fallback>
                <p:oleObj name="Equation" r:id="rId38" imgW="2869920" imgH="7617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716338"/>
                        <a:ext cx="19859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7231063" y="4333875"/>
          <a:ext cx="92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0" imgW="1155600" imgH="533160" progId="Equation.DSMT4">
                  <p:embed/>
                </p:oleObj>
              </mc:Choice>
              <mc:Fallback>
                <p:oleObj name="Equation" r:id="rId40" imgW="1155600" imgH="5331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333875"/>
                        <a:ext cx="925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7596336" y="4882555"/>
          <a:ext cx="631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2" imgW="787320" imgH="342720" progId="Equation.DSMT4">
                  <p:embed/>
                </p:oleObj>
              </mc:Choice>
              <mc:Fallback>
                <p:oleObj name="Equation" r:id="rId42" imgW="787320" imgH="342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882555"/>
                        <a:ext cx="631825" cy="27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4797425" y="5210175"/>
          <a:ext cx="2266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4" imgW="3276360" imgH="761760" progId="Equation.DSMT4">
                  <p:embed/>
                </p:oleObj>
              </mc:Choice>
              <mc:Fallback>
                <p:oleObj name="Equation" r:id="rId44" imgW="3276360" imgH="76176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210175"/>
                        <a:ext cx="22669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5618163" y="5826125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6" imgW="1460160" imgH="533160" progId="Equation.DSMT4">
                  <p:embed/>
                </p:oleObj>
              </mc:Choice>
              <mc:Fallback>
                <p:oleObj name="Equation" r:id="rId46" imgW="1460160" imgH="53316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5826125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5796136" y="6384925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8" imgW="1206360" imgH="533160" progId="Equation.DSMT4">
                  <p:embed/>
                </p:oleObj>
              </mc:Choice>
              <mc:Fallback>
                <p:oleObj name="Equation" r:id="rId48" imgW="1206360" imgH="5331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6384925"/>
                        <a:ext cx="966788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194" y="286605"/>
            <a:ext cx="7959566" cy="684946"/>
          </a:xfrm>
        </p:spPr>
        <p:txBody>
          <a:bodyPr>
            <a:normAutofit/>
          </a:bodyPr>
          <a:lstStyle/>
          <a:p>
            <a:r>
              <a:rPr lang="en-CA" dirty="0"/>
              <a:t>What is an Absolute Val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1461" y="1059918"/>
            <a:ext cx="8279606" cy="80459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 Absolute value notation is defined as the distance of any value from zero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4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171224" y="2142049"/>
            <a:ext cx="8731743" cy="120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p Arrow 4"/>
          <p:cNvSpPr/>
          <p:nvPr/>
        </p:nvSpPr>
        <p:spPr>
          <a:xfrm>
            <a:off x="6343652" y="3057526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 bwMode="auto">
          <a:xfrm>
            <a:off x="6513372" y="2491240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352677" y="3071814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 bwMode="auto">
          <a:xfrm>
            <a:off x="2522397" y="2505528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84227" y="1773407"/>
          <a:ext cx="446881" cy="62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227" y="1773407"/>
                        <a:ext cx="446881" cy="625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6017" y="1723399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15640" imgH="253800" progId="Equation.DSMT4">
                  <p:embed/>
                </p:oleObj>
              </mc:Choice>
              <mc:Fallback>
                <p:oleObj name="Equation" r:id="rId7" imgW="215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7" y="1723399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77271" y="1887105"/>
          <a:ext cx="618332" cy="5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71" y="1887105"/>
                        <a:ext cx="618332" cy="54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12975" y="1778624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778624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21469" y="17145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Up Arrow 16"/>
          <p:cNvSpPr/>
          <p:nvPr/>
        </p:nvSpPr>
        <p:spPr>
          <a:xfrm rot="5400000">
            <a:off x="5234540" y="1483680"/>
            <a:ext cx="492918" cy="2180857"/>
          </a:xfrm>
          <a:prstGeom prst="upArrow">
            <a:avLst/>
          </a:prstGeom>
          <a:solidFill>
            <a:srgbClr val="92D05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Up Arrow 17"/>
          <p:cNvSpPr/>
          <p:nvPr/>
        </p:nvSpPr>
        <p:spPr>
          <a:xfrm rot="16200000">
            <a:off x="3239054" y="1669050"/>
            <a:ext cx="492918" cy="1810116"/>
          </a:xfrm>
          <a:prstGeom prst="upArrow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78459" y="3951492"/>
            <a:ext cx="8279606" cy="8045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valuate the following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8653" y="4469471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3" y="4469471"/>
                        <a:ext cx="1547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6378" y="5702520"/>
          <a:ext cx="1425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457200" imgH="253800" progId="Equation.DSMT4">
                  <p:embed/>
                </p:oleObj>
              </mc:Choice>
              <mc:Fallback>
                <p:oleObj name="Equation" r:id="rId15" imgW="4572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8" y="5702520"/>
                        <a:ext cx="1425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709212" y="4511675"/>
          <a:ext cx="2182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212" y="4511675"/>
                        <a:ext cx="21828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78791" y="5702520"/>
          <a:ext cx="1901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91" y="5702520"/>
                        <a:ext cx="1901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31766" y="1842980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766" y="1842980"/>
                        <a:ext cx="7127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897933" y="1937138"/>
          <a:ext cx="84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3" y="1937138"/>
                        <a:ext cx="846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255045" y="3125566"/>
            <a:ext cx="8279606" cy="80459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bsolute value of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ositive number stays positive, but the ABS of a negative number becomes positiv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764079" y="4527450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79" y="4527450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522584" y="5777130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84" y="5777130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832523" y="4578496"/>
          <a:ext cx="1230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23" y="4578496"/>
                        <a:ext cx="12303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625230" y="5813272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1" imgW="406080" imgH="177480" progId="Equation.DSMT4">
                  <p:embed/>
                </p:oleObj>
              </mc:Choice>
              <mc:Fallback>
                <p:oleObj name="Equation" r:id="rId31" imgW="4060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230" y="5813272"/>
                        <a:ext cx="1270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8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17" grpId="0" animBg="1"/>
      <p:bldP spid="18" grpId="0" animBg="1"/>
      <p:bldP spid="19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7897"/>
          </a:xfrm>
        </p:spPr>
        <p:txBody>
          <a:bodyPr/>
          <a:lstStyle/>
          <a:p>
            <a:r>
              <a:rPr lang="en-CA" dirty="0"/>
              <a:t>Definition of an absolute Valu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6185" y="910883"/>
            <a:ext cx="8138160" cy="79130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re are two ways to define what an absolute value is in senior math course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1013" y="1730326"/>
            <a:ext cx="3043236" cy="1477108"/>
            <a:chOff x="498665" y="1730326"/>
            <a:chExt cx="2454509" cy="10128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498665" y="1817445"/>
            <a:ext cx="2454509" cy="8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269720" imgH="457200" progId="Equation.DSMT4">
                    <p:embed/>
                  </p:oleObj>
                </mc:Choice>
                <mc:Fallback>
                  <p:oleObj name="Equation" r:id="rId4" imgW="1269720" imgH="4572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65" y="1817445"/>
                          <a:ext cx="2454509" cy="883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 flipH="1">
              <a:off x="2768152" y="1730326"/>
              <a:ext cx="156419" cy="1012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26412" y="1603709"/>
            <a:ext cx="5157181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greater than zero, then the </a:t>
            </a:r>
          </a:p>
          <a:p>
            <a:r>
              <a:rPr lang="en-CA" sz="2100" dirty="0">
                <a:solidFill>
                  <a:srgbClr val="FF0000"/>
                </a:solidFill>
              </a:rPr>
              <a:t>abs of “x” will just be “x” (stays positiv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9316" y="2389169"/>
            <a:ext cx="5477782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less than zero, then the abs of “x”</a:t>
            </a:r>
          </a:p>
          <a:p>
            <a:r>
              <a:rPr lang="en-CA" sz="2100" dirty="0">
                <a:solidFill>
                  <a:srgbClr val="FF0000"/>
                </a:solidFill>
              </a:rPr>
              <a:t> will be “x” times negative one.  A negativ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value times negative one stays positiv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362632" y="2109019"/>
            <a:ext cx="457200" cy="14748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8" idx="1"/>
          </p:cNvCxnSpPr>
          <p:nvPr/>
        </p:nvCxnSpPr>
        <p:spPr>
          <a:xfrm>
            <a:off x="3308554" y="2836605"/>
            <a:ext cx="360762" cy="8347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295349" y="3614687"/>
            <a:ext cx="8138160" cy="79130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cond definition of an ABS valu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7281" y="4217527"/>
          <a:ext cx="14303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96880" imgH="291960" progId="Equation.DSMT4">
                  <p:embed/>
                </p:oleObj>
              </mc:Choice>
              <mc:Fallback>
                <p:oleObj name="Equation" r:id="rId6" imgW="5968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81" y="4217527"/>
                        <a:ext cx="14303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17375" y="4104903"/>
            <a:ext cx="6538970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espite whether if “x” is negative or positive, when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we square it, it will always be a positiv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5750" y="5191065"/>
          <a:ext cx="981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20560" imgH="558720" progId="Equation.DSMT4">
                  <p:embed/>
                </p:oleObj>
              </mc:Choice>
              <mc:Fallback>
                <p:oleObj name="Equation" r:id="rId8" imgW="520560" imgH="5587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191065"/>
                        <a:ext cx="981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45739" y="5319763"/>
          <a:ext cx="35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739" y="5319763"/>
                        <a:ext cx="358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17318" y="5979242"/>
          <a:ext cx="382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18" y="5979242"/>
                        <a:ext cx="3825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36373" y="4994703"/>
            <a:ext cx="5566604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you square root it again, it goes back to the original value, but in positive form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93365" y="5210075"/>
          <a:ext cx="1363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365" y="5210075"/>
                        <a:ext cx="1363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773241" y="5897051"/>
          <a:ext cx="1387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41" y="5897051"/>
                        <a:ext cx="13874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41293" y="5751771"/>
            <a:ext cx="5566604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quare root of a positive number will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always be positive only, unless it used for solving  x</a:t>
            </a:r>
            <a:r>
              <a:rPr lang="en-CA" sz="2100" baseline="30000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/>
      <p:bldP spid="17" grpId="0" animBg="1"/>
      <p:bldP spid="21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466906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IV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08720"/>
            <a:ext cx="8352928" cy="1133798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When solving abs equations, the value inside the abs sign can be both positive or negative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395536" y="1773238"/>
          <a:ext cx="150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3238"/>
                        <a:ext cx="15033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2771800" y="1772816"/>
          <a:ext cx="2138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72816"/>
                        <a:ext cx="21383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5652120" y="1772543"/>
          <a:ext cx="2851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772543"/>
                        <a:ext cx="2851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Brace 107"/>
          <p:cNvSpPr/>
          <p:nvPr/>
        </p:nvSpPr>
        <p:spPr>
          <a:xfrm rot="5400000">
            <a:off x="647564" y="2312876"/>
            <a:ext cx="216024" cy="576064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539552" y="2771417"/>
          <a:ext cx="948332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71417"/>
                        <a:ext cx="948332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577594" y="3284984"/>
          <a:ext cx="1186094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94" y="3284984"/>
                        <a:ext cx="1186094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ight Brace 110"/>
          <p:cNvSpPr/>
          <p:nvPr/>
        </p:nvSpPr>
        <p:spPr>
          <a:xfrm rot="5400000">
            <a:off x="3167844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2915816" y="2788697"/>
          <a:ext cx="1728192" cy="47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88697"/>
                        <a:ext cx="1728192" cy="47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2915816" y="3313516"/>
          <a:ext cx="1998561" cy="4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313516"/>
                        <a:ext cx="1998561" cy="475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ight Brace 114"/>
          <p:cNvSpPr/>
          <p:nvPr/>
        </p:nvSpPr>
        <p:spPr>
          <a:xfrm rot="5400000">
            <a:off x="6065827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5508104" y="2780928"/>
          <a:ext cx="2339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780928"/>
                        <a:ext cx="2339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/>
        </p:nvGraphicFramePr>
        <p:xfrm>
          <a:off x="5508104" y="3313113"/>
          <a:ext cx="254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952200" imgH="177480" progId="Equation.DSMT4">
                  <p:embed/>
                </p:oleObj>
              </mc:Choice>
              <mc:Fallback>
                <p:oleObj name="Equation" r:id="rId20" imgW="952200" imgH="17748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13113"/>
                        <a:ext cx="254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Content Placeholder 2"/>
          <p:cNvSpPr txBox="1">
            <a:spLocks/>
          </p:cNvSpPr>
          <p:nvPr/>
        </p:nvSpPr>
        <p:spPr>
          <a:xfrm>
            <a:off x="251520" y="3951386"/>
            <a:ext cx="8352928" cy="250195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hen we are solving abs functions, we need to consider both case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baseline="0" dirty="0"/>
              <a:t>After we</a:t>
            </a:r>
            <a:r>
              <a:rPr lang="en-CA" sz="2400" dirty="0"/>
              <a:t> solve for “x” in both cases, plug it back into the equation to check for extraneous roots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dirty="0"/>
              <a:t>Extraneous roots will occur when the y-value is negativ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11" grpId="0" animBg="1"/>
      <p:bldP spid="1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56779" y="404664"/>
          <a:ext cx="3005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79" y="404664"/>
                        <a:ext cx="3005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4985891" y="2380134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8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5531992" y="5002683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4815235" y="2911153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6097935" y="2911153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/>
        </p:nvGraphicFramePr>
        <p:xfrm>
          <a:off x="2805113" y="1052984"/>
          <a:ext cx="1544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052984"/>
                        <a:ext cx="1544637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/>
        </p:nvGraphicFramePr>
        <p:xfrm>
          <a:off x="360363" y="1092671"/>
          <a:ext cx="1349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092671"/>
                        <a:ext cx="1349375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3" name="Object 301"/>
          <p:cNvGraphicFramePr>
            <a:graphicFrameLocks noChangeAspect="1"/>
          </p:cNvGraphicFramePr>
          <p:nvPr/>
        </p:nvGraphicFramePr>
        <p:xfrm>
          <a:off x="3316164" y="1524720"/>
          <a:ext cx="10398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64" y="1524720"/>
                        <a:ext cx="103981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4" name="Object 302"/>
          <p:cNvGraphicFramePr>
            <a:graphicFrameLocks noChangeAspect="1"/>
          </p:cNvGraphicFramePr>
          <p:nvPr/>
        </p:nvGraphicFramePr>
        <p:xfrm>
          <a:off x="899592" y="1523132"/>
          <a:ext cx="842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23854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23132"/>
                        <a:ext cx="84296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/>
        </p:nvGraphicFramePr>
        <p:xfrm>
          <a:off x="773113" y="3141663"/>
          <a:ext cx="133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141663"/>
                        <a:ext cx="13366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/>
        </p:nvGraphicFramePr>
        <p:xfrm>
          <a:off x="1403648" y="3717032"/>
          <a:ext cx="701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06080" imgH="253800" progId="Equation.DSMT4">
                  <p:embed/>
                </p:oleObj>
              </mc:Choice>
              <mc:Fallback>
                <p:oleObj name="Equation" r:id="rId16" imgW="406080" imgH="25380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17032"/>
                        <a:ext cx="7016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/>
        </p:nvGraphicFramePr>
        <p:xfrm>
          <a:off x="2915816" y="3167063"/>
          <a:ext cx="149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167063"/>
                        <a:ext cx="149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/>
        </p:nvGraphicFramePr>
        <p:xfrm>
          <a:off x="3550096" y="3712518"/>
          <a:ext cx="877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507960" imgH="253800" progId="Equation.DSMT4">
                  <p:embed/>
                </p:oleObj>
              </mc:Choice>
              <mc:Fallback>
                <p:oleObj name="Equation" r:id="rId20" imgW="507960" imgH="25380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096" y="3712518"/>
                        <a:ext cx="8778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395536" y="4221088"/>
            <a:ext cx="394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Calibri" pitchFamily="34" charset="0"/>
              </a:rPr>
              <a:t>The solutions are: x= -8 &amp;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4903341" y="3054821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/>
        </p:nvGraphicFramePr>
        <p:xfrm>
          <a:off x="7265541" y="3805709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622030" imgH="203112" progId="Equation.DSMT4">
                  <p:embed/>
                </p:oleObj>
              </mc:Choice>
              <mc:Fallback>
                <p:oleObj name="Equation" r:id="rId22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541" y="3805709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5796136" y="4868585"/>
          <a:ext cx="1368152" cy="50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685800" imgH="253800" progId="Equation.DSMT4">
                  <p:embed/>
                </p:oleObj>
              </mc:Choice>
              <mc:Fallback>
                <p:oleObj name="Equation" r:id="rId24" imgW="68580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868585"/>
                        <a:ext cx="1368152" cy="5046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7940229" y="3080221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380835" imgH="203112" progId="Equation.DSMT4">
                  <p:embed/>
                </p:oleObj>
              </mc:Choice>
              <mc:Fallback>
                <p:oleObj name="Equation" r:id="rId26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229" y="3080221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5684391" y="3013546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7502079" y="3029421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251520" y="2053297"/>
            <a:ext cx="4790934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Now check for extraneous roots by plugging “x” back into the original 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equation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4860032" y="437763"/>
            <a:ext cx="40242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If we are to solve this equation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graphically: </a:t>
            </a:r>
          </a:p>
        </p:txBody>
      </p:sp>
      <p:graphicFrame>
        <p:nvGraphicFramePr>
          <p:cNvPr id="108" name="Object 309"/>
          <p:cNvGraphicFramePr>
            <a:graphicFrameLocks noChangeAspect="1"/>
          </p:cNvGraphicFramePr>
          <p:nvPr/>
        </p:nvGraphicFramePr>
        <p:xfrm>
          <a:off x="5004048" y="1268760"/>
          <a:ext cx="1387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723600" imgH="253800" progId="Equation.DSMT4">
                  <p:embed/>
                </p:oleObj>
              </mc:Choice>
              <mc:Fallback>
                <p:oleObj name="Equation" r:id="rId28" imgW="723600" imgH="253800" progId="Equation.DSMT4">
                  <p:embed/>
                  <p:pic>
                    <p:nvPicPr>
                      <p:cNvPr id="108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68760"/>
                        <a:ext cx="1387475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11"/>
          <p:cNvGraphicFramePr>
            <a:graphicFrameLocks noChangeAspect="1"/>
          </p:cNvGraphicFramePr>
          <p:nvPr/>
        </p:nvGraphicFramePr>
        <p:xfrm>
          <a:off x="4932040" y="1820863"/>
          <a:ext cx="852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109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820863"/>
                        <a:ext cx="852488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11"/>
          <p:cNvGraphicFramePr>
            <a:graphicFrameLocks noChangeAspect="1"/>
          </p:cNvGraphicFramePr>
          <p:nvPr/>
        </p:nvGraphicFramePr>
        <p:xfrm>
          <a:off x="5652120" y="2636912"/>
          <a:ext cx="680218" cy="35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482400" imgH="253800" progId="Equation.DSMT4">
                  <p:embed/>
                </p:oleObj>
              </mc:Choice>
              <mc:Fallback>
                <p:oleObj name="Equation" r:id="rId32" imgW="482400" imgH="253800" progId="Equation.DSMT4">
                  <p:embed/>
                  <p:pic>
                    <p:nvPicPr>
                      <p:cNvPr id="110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636912"/>
                        <a:ext cx="680218" cy="355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311"/>
          <p:cNvGraphicFramePr>
            <a:graphicFrameLocks noChangeAspect="1"/>
          </p:cNvGraphicFramePr>
          <p:nvPr/>
        </p:nvGraphicFramePr>
        <p:xfrm>
          <a:off x="7740352" y="2636912"/>
          <a:ext cx="554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393480" imgH="253800" progId="Equation.DSMT4">
                  <p:embed/>
                </p:oleObj>
              </mc:Choice>
              <mc:Fallback>
                <p:oleObj name="Equation" r:id="rId34" imgW="393480" imgH="253800" progId="Equation.DSMT4">
                  <p:embed/>
                  <p:pic>
                    <p:nvPicPr>
                      <p:cNvPr id="111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636912"/>
                        <a:ext cx="554037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" grpId="0"/>
      <p:bldP spid="328" grpId="0" animBg="1"/>
      <p:bldP spid="329" grpId="0" animBg="1"/>
      <p:bldP spid="106" grpId="0"/>
      <p:bldP spid="1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00695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99816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816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28591" y="1998663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87058" imgH="177723" progId="Equation.DSMT4">
                  <p:embed/>
                </p:oleObj>
              </mc:Choice>
              <mc:Fallback>
                <p:oleObj name="Equation" r:id="rId6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591" y="1998663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7504" y="1897063"/>
          <a:ext cx="203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897063"/>
                        <a:ext cx="2035175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73066" y="2457450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31613" imgH="165028" progId="Equation.DSMT4">
                  <p:embed/>
                </p:oleObj>
              </mc:Choice>
              <mc:Fallback>
                <p:oleObj name="Equation" r:id="rId10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066" y="2457450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01616" y="2868613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7504" y="2405063"/>
          <a:ext cx="1765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05063"/>
                        <a:ext cx="176530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53169" y="2868489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69" y="2868489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4620" y="3300537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20" y="3300537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9512" y="3933056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079500" imgH="279400" progId="Equation.DSMT4">
                  <p:embed/>
                </p:oleObj>
              </mc:Choice>
              <mc:Fallback>
                <p:oleObj name="Equation" r:id="rId18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33056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77974" y="4456931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82391" imgH="253890" progId="Equation.DSMT4">
                  <p:embed/>
                </p:oleObj>
              </mc:Choice>
              <mc:Fallback>
                <p:oleObj name="Equation" r:id="rId20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74" y="4456931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323528" y="5157192"/>
            <a:ext cx="24994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752778" y="1138262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977476" imgH="253890" progId="Equation.DSMT4">
                  <p:embed/>
                </p:oleObj>
              </mc:Choice>
              <mc:Fallback>
                <p:oleObj name="Equation" r:id="rId22" imgW="977476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778" y="1138262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957764" y="2009775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926698" imgH="177723" progId="Equation.DSMT4">
                  <p:embed/>
                </p:oleObj>
              </mc:Choice>
              <mc:Fallback>
                <p:oleObj name="Equation" r:id="rId24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764" y="2009775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860032" y="1968500"/>
          <a:ext cx="199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68500"/>
                        <a:ext cx="19970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/>
        </p:nvGraphicFramePr>
        <p:xfrm>
          <a:off x="4788024" y="2436441"/>
          <a:ext cx="1985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028520" imgH="177480" progId="Equation.DSMT4">
                  <p:embed/>
                </p:oleObj>
              </mc:Choice>
              <mc:Fallback>
                <p:oleObj name="Equation" r:id="rId28" imgW="1028520" imgH="177480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36441"/>
                        <a:ext cx="19859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/>
        </p:nvGraphicFramePr>
        <p:xfrm>
          <a:off x="5131097" y="2868489"/>
          <a:ext cx="881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097" y="2868489"/>
                        <a:ext cx="8810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/>
        </p:nvGraphicFramePr>
        <p:xfrm>
          <a:off x="4716016" y="3265859"/>
          <a:ext cx="16398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850680" imgH="419040" progId="Equation.DSMT4">
                  <p:embed/>
                </p:oleObj>
              </mc:Choice>
              <mc:Fallback>
                <p:oleObj name="Equation" r:id="rId32" imgW="850680" imgH="419040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65859"/>
                        <a:ext cx="1639888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/>
        </p:nvGraphicFramePr>
        <p:xfrm>
          <a:off x="4412928" y="4381400"/>
          <a:ext cx="2230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1612900" imgH="279400" progId="Equation.DSMT4">
                  <p:embed/>
                </p:oleObj>
              </mc:Choice>
              <mc:Fallback>
                <p:oleObj name="Equation" r:id="rId34" imgW="1612900" imgH="2794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928" y="4381400"/>
                        <a:ext cx="2230438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/>
        </p:nvGraphicFramePr>
        <p:xfrm>
          <a:off x="4535166" y="4875113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1079032" imgH="253890" progId="Equation.DSMT4">
                  <p:embed/>
                </p:oleObj>
              </mc:Choice>
              <mc:Fallback>
                <p:oleObj name="Equation" r:id="rId36" imgW="1079032" imgH="25389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166" y="4875113"/>
                        <a:ext cx="174466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3901753" y="5591075"/>
            <a:ext cx="300274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at x = 1.666…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/>
        </p:nvGraphicFramePr>
        <p:xfrm>
          <a:off x="7452320" y="2508449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355138" imgH="177569" progId="Equation.DSMT4">
                  <p:embed/>
                </p:oleObj>
              </mc:Choice>
              <mc:Fallback>
                <p:oleObj name="Equation" r:id="rId38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508449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/>
        </p:nvGraphicFramePr>
        <p:xfrm>
          <a:off x="6989441" y="4360763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1168400" imgH="279400" progId="Equation.DSMT4">
                  <p:embed/>
                </p:oleObj>
              </mc:Choice>
              <mc:Fallback>
                <p:oleObj name="Equation" r:id="rId40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441" y="4360763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/>
        </p:nvGraphicFramePr>
        <p:xfrm>
          <a:off x="7257728" y="4897338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2" imgW="583947" imgH="253890" progId="Equation.DSMT4">
                  <p:embed/>
                </p:oleObj>
              </mc:Choice>
              <mc:Fallback>
                <p:oleObj name="Equation" r:id="rId42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728" y="4897338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6625386" y="5317758"/>
            <a:ext cx="23391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>
                <a:solidFill>
                  <a:srgbClr val="FF0000"/>
                </a:solidFill>
              </a:rPr>
              <a:t>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408776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46" grpId="0"/>
      <p:bldP spid="5149" grpId="0"/>
      <p:bldP spid="51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96" y="128687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Graphical Solu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535113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6188075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673100" y="1781175"/>
            <a:ext cx="3778250" cy="4078288"/>
            <a:chOff x="424" y="1122"/>
            <a:chExt cx="2380" cy="2569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4981575" y="1797050"/>
            <a:ext cx="3776663" cy="4025900"/>
            <a:chOff x="3138" y="1132"/>
            <a:chExt cx="2379" cy="2536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661988" y="6038850"/>
            <a:ext cx="38417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4897438" y="6048375"/>
            <a:ext cx="4249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1.66</a:t>
            </a:r>
          </a:p>
        </p:txBody>
      </p:sp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1546225" y="4581525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581525"/>
                        <a:ext cx="114776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2849563" y="1863725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863725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/>
        </p:nvGraphicFramePr>
        <p:xfrm>
          <a:off x="7837488" y="3724275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622030" imgH="203112" progId="Equation.DSMT4">
                  <p:embed/>
                </p:oleObj>
              </mc:Choice>
              <mc:Fallback>
                <p:oleObj name="Equation" r:id="rId12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724275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/>
        </p:nvGraphicFramePr>
        <p:xfrm>
          <a:off x="5076056" y="3789040"/>
          <a:ext cx="1190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789040"/>
                        <a:ext cx="11906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/>
        </p:nvGraphicFramePr>
        <p:xfrm>
          <a:off x="6615113" y="1863725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98197" imgH="203112" progId="Equation.DSMT4">
                  <p:embed/>
                </p:oleObj>
              </mc:Choice>
              <mc:Fallback>
                <p:oleObj name="Equation" r:id="rId16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1863725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5754688" y="4492625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7439025" y="5156200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6705600" y="4859338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2398713" y="2476500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681038" y="2795588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681038" y="1776413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2019300" y="413067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7054850" y="2797175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4995863" y="2470150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5233988" y="2768600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6886575" y="433070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6645275" y="479742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33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4" grpId="0"/>
      <p:bldP spid="216" grpId="0" animBg="1"/>
      <p:bldP spid="213" grpId="0" animBg="1"/>
      <p:bldP spid="214" grpId="0" animBg="1"/>
      <p:bldP spid="2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5381" y="196403"/>
                <a:ext cx="8268236" cy="6536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CA" dirty="0"/>
                  <a:t>, what are the possible value(s) of “x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5381" y="196403"/>
                <a:ext cx="8268236" cy="653603"/>
              </a:xfrm>
              <a:blipFill>
                <a:blip r:embed="rId3"/>
                <a:stretch>
                  <a:fillRect l="-1180" t="-747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14E64E6-6F5A-404D-BDBE-92F2A82238C6}"/>
              </a:ext>
            </a:extLst>
          </p:cNvPr>
          <p:cNvSpPr txBox="1">
            <a:spLocks/>
          </p:cNvSpPr>
          <p:nvPr/>
        </p:nvSpPr>
        <p:spPr>
          <a:xfrm>
            <a:off x="313386" y="1623812"/>
            <a:ext cx="3415047" cy="485426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a) x = 9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b) x = – 9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Font typeface="Wingdings"/>
              <a:buNone/>
            </a:pPr>
            <a:r>
              <a:rPr lang="en-CA" dirty="0"/>
              <a:t>c) x = 15 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x = – 15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) x = –15 or x = 9</a:t>
            </a:r>
          </a:p>
          <a:p>
            <a:pPr marL="0" indent="0">
              <a:buNone/>
            </a:pPr>
            <a:br>
              <a:rPr lang="en-CA" dirty="0"/>
            </a:br>
            <a:r>
              <a:rPr lang="en-CA" dirty="0"/>
              <a:t>f) x = –9 or x = 15</a:t>
            </a:r>
          </a:p>
        </p:txBody>
      </p:sp>
    </p:spTree>
    <p:extLst>
      <p:ext uri="{BB962C8B-B14F-4D97-AF65-F5344CB8AC3E}">
        <p14:creationId xmlns:p14="http://schemas.microsoft.com/office/powerpoint/2010/main" val="1968016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69AACD-F736-4DD9-A67C-3850651726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9093" y="334852"/>
            <a:ext cx="8358389" cy="74697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equations will have no soluti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381" y="1255690"/>
                <a:ext cx="5029199" cy="4977685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endParaRPr lang="en-CA" b="0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endParaRPr lang="en-CA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−2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endParaRPr lang="en-CA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13</m:t>
                    </m:r>
                  </m:oMath>
                </a14:m>
                <a:endParaRPr lang="en-CA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</m:oMath>
                </a14:m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CA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9520161-B7A9-4FEA-BC8F-8E4CF16D8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81" y="1255690"/>
                <a:ext cx="5029199" cy="4977685"/>
              </a:xfrm>
              <a:prstGeom prst="rect">
                <a:avLst/>
              </a:prstGeom>
              <a:blipFill>
                <a:blip r:embed="rId3"/>
                <a:stretch>
                  <a:fillRect l="-1939" t="-9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0028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10hc45"/>
  <p:tag name="ISPRING_RESOURCE_PATHS_HASH" val="e3a1cf56a5a4a9275d2ee6fb5b81e67f6ee1e015"/>
  <p:tag name="ISPRING_RESOURCE_PATHS_HASH_2" val="e9f73e8117173aae4d4b82c57d629fc1419683"/>
  <p:tag name="ISPRING_ULTRA_SCORM_COURSE_ID" val="30BE665B-59E0-44D0-9957-577F7114351A"/>
  <p:tag name="ISPRING_SCORM_RATE_SLIDES" val="1"/>
  <p:tag name="ISPRING_PLAYERS_CUSTOMIZATION" val="UEsDBBQAAgAIAJqzW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JqzWkt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JqzWku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JuzWku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"/>
  <p:tag name="ISPRING_RESOURCE_PATHS_HASH_PRESENTER" val="264b837c5d44d4fbafaad90c59b173a12b4a457"/>
  <p:tag name="ISPRING_PLAYERS_CUSTOMIZATION_2" val="UEsDBBQAAgAIANV6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1Xo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1Xo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V6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1Xo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V6GVGOc/b6agAAAOUAAAAaAAAAbm9uZS9odG1sX3NraW5fc2V0dGluZ3MuanOr5lIAAqUcJQUrhWowG8xPKi0pyc/TS87PK0nNK9HLyy/KTQSrUVJ2AwMlHZyK88tSiwgoTUtMTkUx1NTIwskFp0qEiSZO5i7OlsjqChLTU/WSEpOz04vyS/NSIMqcXV0MXYyVwKpquWoBUEsDBBQAAgAIANV6GVG8fTX3SgAAAEkAAAAXAAAAbm9uZS9sb2NhbF9zZXR0aW5ncy54bWyzsa/IzVEoSy0qzszPs1Uy1DNQUkjNS85PycxLt1UKDXHTtVBSKC5JzEtJzMnPS7VVystXUrC347LJyU9OzAlOLSkBKizWt+MCAFBLAwQUAAIACADXe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13o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Xe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13o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Xe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13o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"/>
  <p:tag name="ISPRING_LMS_API_VERSION" val="SCORM 2004 (2nd edition)"/>
  <p:tag name="ISPRING_ULTRA_SCORM_COURCE_TITLE" val="Section 1.2 Graphing and Solving Absolute Value Equ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2 Graphing and Solving Absolute Value Equ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EE96CA1-ECB9-4819-B972-DF20FA4AC6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3385AA9-8684-41C8-A5CB-6C9322B069CD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7DAB21BA-B6A7-4210-8033-FEE418ED24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43</TotalTime>
  <Words>587</Words>
  <Application>Microsoft Office PowerPoint</Application>
  <PresentationFormat>On-screen Show (4:3)</PresentationFormat>
  <Paragraphs>130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 12 Honours Section 1.2 Solving Absolute Value Equations</vt:lpstr>
      <vt:lpstr>What is an Absolute Value?</vt:lpstr>
      <vt:lpstr>Definition of an absolute Value:</vt:lpstr>
      <vt:lpstr>IV) Solving Absolute Value Equations</vt:lpstr>
      <vt:lpstr>PowerPoint Presentation</vt:lpstr>
      <vt:lpstr>Practice: Solve</vt:lpstr>
      <vt:lpstr>Practice: Graphical Solutions</vt:lpstr>
      <vt:lpstr>PowerPoint Presentation</vt:lpstr>
      <vt:lpstr>PowerPoint Presentation</vt:lpstr>
      <vt:lpstr>Practice: Solve each of the following</vt:lpstr>
      <vt:lpstr>Solve:</vt:lpstr>
      <vt:lpstr>Solve:</vt:lpstr>
      <vt:lpstr>Solve:</vt:lpstr>
      <vt:lpstr>Solve:</vt:lpstr>
      <vt:lpstr>Solve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2 Graphing and Solving Absolute Value Equations</dc:title>
  <dc:creator>Danny Young</dc:creator>
  <cp:lastModifiedBy>Danny Young</cp:lastModifiedBy>
  <cp:revision>123</cp:revision>
  <dcterms:created xsi:type="dcterms:W3CDTF">2011-06-26T05:06:25Z</dcterms:created>
  <dcterms:modified xsi:type="dcterms:W3CDTF">2020-08-25T22:2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